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746A" w:rsidRPr="006A3DB7" w:rsidRDefault="0035746A" w:rsidP="006A3DB7">
      <w:pPr>
        <w:tabs>
          <w:tab w:val="num" w:pos="360"/>
        </w:tabs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6A3DB7"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8</w:t>
      </w:r>
    </w:p>
    <w:p w:rsidR="0035746A" w:rsidRDefault="0035746A" w:rsidP="006A3DB7">
      <w:pPr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6A3DB7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сследовать на экстремум функции</w:t>
      </w:r>
      <w:r w:rsidRPr="0035746A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A3DB7" w:rsidRDefault="0035746A" w:rsidP="006A3DB7">
      <w:pPr>
        <w:pStyle w:val="ac"/>
        <w:numPr>
          <w:ilvl w:val="0"/>
          <w:numId w:val="4"/>
        </w:numPr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5746A">
        <w:rPr>
          <w:position w:val="-12"/>
        </w:rPr>
        <w:object w:dxaOrig="2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21pt" o:ole="">
            <v:imagedata r:id="rId5" o:title=""/>
          </v:shape>
          <o:OLEObject Type="Embed" ProgID="Equation.DSMT4" ShapeID="_x0000_i1025" DrawAspect="Content" ObjectID="_1548000984" r:id="rId6"/>
        </w:object>
      </w:r>
      <w:r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</w:p>
    <w:p w:rsidR="006A3DB7" w:rsidRDefault="0035746A" w:rsidP="006A3DB7">
      <w:pPr>
        <w:pStyle w:val="ac"/>
        <w:numPr>
          <w:ilvl w:val="0"/>
          <w:numId w:val="4"/>
        </w:numPr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026" type="#_x0000_t75" style="width:96.75pt;height:21pt" o:ole="">
            <v:imagedata r:id="rId7" o:title=""/>
          </v:shape>
          <o:OLEObject Type="Embed" ProgID="Equation.DSMT4" ShapeID="_x0000_i1026" DrawAspect="Content" ObjectID="_1548000985" r:id="rId8"/>
        </w:object>
      </w:r>
      <w:r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35746A" w:rsidRPr="006A3DB7" w:rsidRDefault="006A3DB7" w:rsidP="006A3DB7">
      <w:pPr>
        <w:pStyle w:val="ac"/>
        <w:numPr>
          <w:ilvl w:val="0"/>
          <w:numId w:val="4"/>
        </w:numPr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A3DB7">
        <w:rPr>
          <w:position w:val="-12"/>
        </w:rPr>
        <w:object w:dxaOrig="2020" w:dyaOrig="420">
          <v:shape id="_x0000_i1027" type="#_x0000_t75" style="width:101.25pt;height:21pt" o:ole="">
            <v:imagedata r:id="rId9" o:title=""/>
          </v:shape>
          <o:OLEObject Type="Embed" ProgID="Equation.DSMT4" ShapeID="_x0000_i1027" DrawAspect="Content" ObjectID="_1548000986" r:id="rId10"/>
        </w:object>
      </w:r>
      <w:r w:rsidR="0035746A" w:rsidRPr="006A3DB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4778C0" w:rsidRDefault="004778C0"/>
    <w:sectPr w:rsidR="004778C0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023078"/>
    <w:multiLevelType w:val="hybridMultilevel"/>
    <w:tmpl w:val="D262A7B2"/>
    <w:lvl w:ilvl="0" w:tplc="7F64C0E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35746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49A2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5746A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DB7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C5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55A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35746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2</Words>
  <Characters>130</Characters>
  <Application>Microsoft Office Word</Application>
  <DocSecurity>0</DocSecurity>
  <Lines>1</Lines>
  <Paragraphs>1</Paragraphs>
  <ScaleCrop>false</ScaleCrop>
  <Company>Microsoft</Company>
  <LinksUpToDate>false</LinksUpToDate>
  <CharactersWithSpaces>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2</cp:revision>
  <dcterms:created xsi:type="dcterms:W3CDTF">2017-02-07T13:18:00Z</dcterms:created>
  <dcterms:modified xsi:type="dcterms:W3CDTF">2017-02-07T13:29:00Z</dcterms:modified>
</cp:coreProperties>
</file>